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74" r:id="rId3"/>
    <p:sldId id="356" r:id="rId4"/>
    <p:sldId id="388" r:id="rId5"/>
    <p:sldId id="389" r:id="rId6"/>
    <p:sldId id="390" r:id="rId7"/>
    <p:sldId id="391" r:id="rId8"/>
    <p:sldId id="396" r:id="rId9"/>
    <p:sldId id="392" r:id="rId10"/>
    <p:sldId id="393" r:id="rId11"/>
    <p:sldId id="394" r:id="rId12"/>
    <p:sldId id="395" r:id="rId13"/>
    <p:sldId id="371" r:id="rId14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374" autoAdjust="0"/>
  </p:normalViewPr>
  <p:slideViewPr>
    <p:cSldViewPr>
      <p:cViewPr varScale="1">
        <p:scale>
          <a:sx n="58" d="100"/>
          <a:sy n="58" d="100"/>
        </p:scale>
        <p:origin x="432" y="9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053"/>
    </p:cViewPr>
  </p:sorter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0780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3540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12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311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3333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9349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831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053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733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09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g"/><Relationship Id="rId13" Type="http://schemas.openxmlformats.org/officeDocument/2006/relationships/image" Target="../media/image127.png"/><Relationship Id="rId3" Type="http://schemas.openxmlformats.org/officeDocument/2006/relationships/image" Target="../media/image120.png"/><Relationship Id="rId7" Type="http://schemas.openxmlformats.org/officeDocument/2006/relationships/image" Target="../media/image12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11" Type="http://schemas.openxmlformats.org/officeDocument/2006/relationships/image" Target="../media/image125.png"/><Relationship Id="rId5" Type="http://schemas.openxmlformats.org/officeDocument/2006/relationships/image" Target="../media/image104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1030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13" Type="http://schemas.openxmlformats.org/officeDocument/2006/relationships/image" Target="../media/image140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12" Type="http://schemas.openxmlformats.org/officeDocument/2006/relationships/image" Target="../media/image1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png"/><Relationship Id="rId11" Type="http://schemas.openxmlformats.org/officeDocument/2006/relationships/image" Target="../media/image38.png"/><Relationship Id="rId5" Type="http://schemas.openxmlformats.org/officeDocument/2006/relationships/image" Target="../media/image132.png"/><Relationship Id="rId10" Type="http://schemas.openxmlformats.org/officeDocument/2006/relationships/image" Target="../media/image137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Relationship Id="rId1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4.e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8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70.png"/><Relationship Id="rId10" Type="http://schemas.openxmlformats.org/officeDocument/2006/relationships/image" Target="../media/image26.png"/><Relationship Id="rId4" Type="http://schemas.openxmlformats.org/officeDocument/2006/relationships/image" Target="../media/image23.png"/><Relationship Id="rId9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png"/><Relationship Id="rId5" Type="http://schemas.openxmlformats.org/officeDocument/2006/relationships/image" Target="../media/image230.png"/><Relationship Id="rId10" Type="http://schemas.openxmlformats.org/officeDocument/2006/relationships/image" Target="../media/image83.png"/><Relationship Id="rId4" Type="http://schemas.openxmlformats.org/officeDocument/2006/relationships/image" Target="../media/image27.png"/><Relationship Id="rId9" Type="http://schemas.openxmlformats.org/officeDocument/2006/relationships/image" Target="../media/image8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250.png"/><Relationship Id="rId3" Type="http://schemas.openxmlformats.org/officeDocument/2006/relationships/image" Target="../media/image84.png"/><Relationship Id="rId7" Type="http://schemas.openxmlformats.org/officeDocument/2006/relationships/image" Target="../media/image29.png"/><Relationship Id="rId12" Type="http://schemas.openxmlformats.org/officeDocument/2006/relationships/image" Target="../media/image9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28.png"/><Relationship Id="rId9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03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ÔN TẬP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Ự LU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362108" y="6096000"/>
            <a:ext cx="10188730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I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ỐI ĐA DIỆ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7947299"/>
            <a:ext cx="19013083" cy="452394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7222326"/>
            <a:ext cx="22136901" cy="6254382"/>
            <a:chOff x="1205494" y="6941416"/>
            <a:chExt cx="22139783" cy="62551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ounded Rectangle 124"/>
                <p:cNvSpPr/>
                <p:nvPr/>
              </p:nvSpPr>
              <p:spPr>
                <a:xfrm>
                  <a:off x="1209586" y="7179457"/>
                  <a:ext cx="22135691" cy="6017155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_</m:t>
                        </m:r>
                      </m:oMath>
                    </m:oMathPara>
                  </a14:m>
                  <a:endParaRPr lang="en-US" sz="3200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25" name="Rounded 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7179457"/>
                  <a:ext cx="22135691" cy="6017155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79862" y="2853850"/>
            <a:ext cx="23391943" cy="4087554"/>
            <a:chOff x="992186" y="2564545"/>
            <a:chExt cx="22353092" cy="40880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6" y="2564545"/>
              <a:ext cx="5343977" cy="1023459"/>
              <a:chOff x="534986" y="1647866"/>
              <a:chExt cx="7179299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6" y="1647866"/>
                <a:ext cx="7179299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5" y="1718346"/>
                <a:ext cx="5964500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8 (SGK/28)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886666" y="4037564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ch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ăng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ụ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tam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iác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ều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ó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ất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ả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sz="4800" i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167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48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4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16756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1648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4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16485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167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4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16756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167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48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16756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8669000" y="5693765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0799" y="7623428"/>
            <a:ext cx="4689823" cy="54067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41494" y="8303598"/>
                <a:ext cx="5603970" cy="762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494" y="8303598"/>
                <a:ext cx="5603970" cy="7627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838693" y="7824722"/>
                <a:ext cx="2736968" cy="1480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8693" y="7824722"/>
                <a:ext cx="2736968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0264571" y="7824721"/>
                <a:ext cx="2210029" cy="14800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4571" y="7824721"/>
                <a:ext cx="2210029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2541494" y="931664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494" y="9316646"/>
                <a:ext cx="2500565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52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7" grpId="0" animBg="1"/>
      <p:bldP spid="4" grpId="0"/>
      <p:bldP spid="58" grpId="0"/>
      <p:bldP spid="76" grpId="0"/>
      <p:bldP spid="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34509" y="6781800"/>
            <a:ext cx="23772941" cy="6774596"/>
            <a:chOff x="1205494" y="6941416"/>
            <a:chExt cx="21584964" cy="677547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1580872" cy="653743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03393" y="2351813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US" sz="4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  <a:p>
              <a:pPr algn="ctr" defTabSz="2177060">
                <a:defRPr/>
              </a:pPr>
              <a:endParaRPr lang="en-US" sz="4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5173208" cy="1023459"/>
              <a:chOff x="534987" y="1647866"/>
              <a:chExt cx="6949880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6749829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6028551" cy="813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9 (SGK/28)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83478" y="3198903"/>
                <a:ext cx="17591995" cy="21082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ỉ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ứ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478" y="3198903"/>
                <a:ext cx="17591995" cy="2108269"/>
              </a:xfrm>
              <a:prstGeom prst="rect">
                <a:avLst/>
              </a:prstGeom>
              <a:blipFill>
                <a:blip r:embed="rId3"/>
                <a:stretch>
                  <a:fillRect l="-1421" t="-6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 </m:t>
                      </m:r>
                      <m:f>
                        <m:fPr>
                          <m:ctrlPr>
                            <a:rPr lang="en-GB" sz="4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Oval 79"/>
          <p:cNvSpPr/>
          <p:nvPr/>
        </p:nvSpPr>
        <p:spPr>
          <a:xfrm>
            <a:off x="8369769" y="51608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3600" y="7625325"/>
            <a:ext cx="6213102" cy="5328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12297" y="6965583"/>
                <a:ext cx="1676644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S </a:t>
                </a:r>
                <a:r>
                  <a:rPr lang="en-US" sz="4400" i="1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297" y="6965583"/>
                <a:ext cx="16766449" cy="769441"/>
              </a:xfrm>
              <a:prstGeom prst="rect">
                <a:avLst/>
              </a:prstGeom>
              <a:blipFill>
                <a:blip r:embed="rId9"/>
                <a:stretch>
                  <a:fillRect l="-1491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34509" y="8499075"/>
                <a:ext cx="6781985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09" y="8499075"/>
                <a:ext cx="6781985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21453" y="7789251"/>
                <a:ext cx="1209395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453" y="7789251"/>
                <a:ext cx="12093952" cy="769441"/>
              </a:xfrm>
              <a:prstGeom prst="rect">
                <a:avLst/>
              </a:prstGeom>
              <a:blipFill>
                <a:blip r:embed="rId11"/>
                <a:stretch>
                  <a:fillRect l="-2068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/>
              <p:cNvSpPr txBox="1"/>
              <p:nvPr/>
            </p:nvSpPr>
            <p:spPr>
              <a:xfrm>
                <a:off x="136195" y="9604016"/>
                <a:ext cx="16505865" cy="13599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h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ứ</m:t>
                      </m:r>
                      <m:r>
                        <a:rPr lang="en-US" sz="440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𝑖𝑛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vi-VN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ươ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𝑛𝑔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en-US" sz="44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ự: </m:t>
                      </m:r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𝐶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𝐴𝐶</m:t>
                          </m:r>
                        </m:sub>
                      </m:sSub>
                      <m:r>
                        <a:rPr lang="en-US" sz="44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95" y="9604016"/>
                <a:ext cx="16505865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34509" y="10734348"/>
                <a:ext cx="14122519" cy="13555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𝐶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𝐶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𝐴𝐶</m:t>
                          </m:r>
                        </m:sub>
                      </m:sSub>
                      <m:r>
                        <a:rPr lang="en-US" sz="44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09" y="10734348"/>
                <a:ext cx="14122519" cy="135556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12026" y="12009328"/>
                <a:ext cx="5465792" cy="14827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𝐶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𝐵𝐶𝐷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.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den>
                      </m:f>
                      <m:r>
                        <a:rPr lang="en-US" sz="44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26" y="12009328"/>
                <a:ext cx="5465792" cy="148277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162428" y="1218447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428" y="12184479"/>
                <a:ext cx="2500565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03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3" grpId="0"/>
      <p:bldP spid="58" grpId="0"/>
      <p:bldP spid="76" grpId="0"/>
      <p:bldP spid="78" grpId="0"/>
      <p:bldP spid="79" grpId="0"/>
      <p:bldP spid="80" grpId="0" animBg="1"/>
      <p:bldP spid="6" grpId="0"/>
      <p:bldP spid="81" grpId="0"/>
      <p:bldP spid="82" grpId="0"/>
      <p:bldP spid="83" grpId="0"/>
      <p:bldP spid="84" grpId="0"/>
      <p:bldP spid="86" grpId="0"/>
      <p:bldP spid="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0" y="2399337"/>
            <a:ext cx="23391943" cy="4087554"/>
            <a:chOff x="992186" y="2564545"/>
            <a:chExt cx="22353092" cy="40880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6" y="2564545"/>
              <a:ext cx="5512593" cy="1023459"/>
              <a:chOff x="534986" y="1647866"/>
              <a:chExt cx="7405824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6" y="1647866"/>
                <a:ext cx="740582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5" y="1718346"/>
                <a:ext cx="6093201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0 (SGK/28)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42900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ình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ộp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,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ọi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i="1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O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ao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iểm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i="1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AC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à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i="1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D.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ỉ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ể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ích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hối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</a:p>
              <a:p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óp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𝑂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và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khối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ộp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.</m:t>
                    </m:r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429000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l="-1216" t="-894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f>
                        <m:fPr>
                          <m:ctrlPr>
                            <a:rPr lang="en-GB" sz="4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/>
          <p:cNvSpPr/>
          <p:nvPr/>
        </p:nvSpPr>
        <p:spPr>
          <a:xfrm>
            <a:off x="8369769" y="51608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192222" y="6941404"/>
            <a:ext cx="23963178" cy="6164996"/>
            <a:chOff x="1205494" y="6941416"/>
            <a:chExt cx="21757692" cy="6165799"/>
          </a:xfrm>
        </p:grpSpPr>
        <p:sp>
          <p:nvSpPr>
            <p:cNvPr id="50" name="Rounded Rectangle 49"/>
            <p:cNvSpPr/>
            <p:nvPr/>
          </p:nvSpPr>
          <p:spPr>
            <a:xfrm>
              <a:off x="1209586" y="7179457"/>
              <a:ext cx="21753600" cy="59277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8" name="Round Diagonal Corner Rectangle 7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2918" y="7843217"/>
            <a:ext cx="5638800" cy="4608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46320" y="7922536"/>
                <a:ext cx="1676644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S </a:t>
                </a:r>
                <a:r>
                  <a:rPr lang="en-US" sz="4400" i="1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320" y="7922536"/>
                <a:ext cx="16766449" cy="769441"/>
              </a:xfrm>
              <a:prstGeom prst="rect">
                <a:avLst/>
              </a:prstGeom>
              <a:blipFill>
                <a:blip r:embed="rId9"/>
                <a:stretch>
                  <a:fillRect l="-1455"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13044" y="8884427"/>
                <a:ext cx="1209395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i="1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V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4" y="8884427"/>
                <a:ext cx="12093952" cy="769441"/>
              </a:xfrm>
              <a:prstGeom prst="rect">
                <a:avLst/>
              </a:prstGeom>
              <a:blipFill>
                <a:blip r:embed="rId10"/>
                <a:stretch>
                  <a:fillRect l="-2068"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/>
              <p:cNvSpPr txBox="1"/>
              <p:nvPr/>
            </p:nvSpPr>
            <p:spPr>
              <a:xfrm>
                <a:off x="613044" y="9684588"/>
                <a:ext cx="13127503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𝑂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e>
                      </m:d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44" y="9684588"/>
                <a:ext cx="1312750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805015" y="11152416"/>
                <a:ext cx="3777508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4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𝑂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15" y="11152416"/>
                <a:ext cx="3777508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636114" y="112870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114" y="11287010"/>
                <a:ext cx="2500565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29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44" grpId="0"/>
      <p:bldP spid="45" grpId="0"/>
      <p:bldP spid="46" grpId="0"/>
      <p:bldP spid="47" grpId="0"/>
      <p:bldP spid="48" grpId="0" animBg="1"/>
      <p:bldP spid="80" grpId="0"/>
      <p:bldP spid="81" grpId="0"/>
      <p:bldP spid="82" grpId="0"/>
      <p:bldP spid="83" grpId="0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812306"/>
            <a:ext cx="23567119" cy="4558096"/>
            <a:chOff x="134375" y="272901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72901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3018205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    1. THỂ TÍCH KHỐI CHÓP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571C190-68A8-4429-91FF-35BBDDE07298}"/>
              </a:ext>
            </a:extLst>
          </p:cNvPr>
          <p:cNvSpPr/>
          <p:nvPr/>
        </p:nvSpPr>
        <p:spPr>
          <a:xfrm>
            <a:off x="1032034" y="7155359"/>
            <a:ext cx="2251376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    2. THỂ TÍCH KHỐI LĂNG TRỤ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38133"/>
              </p:ext>
            </p:extLst>
          </p:nvPr>
        </p:nvGraphicFramePr>
        <p:xfrm>
          <a:off x="2540000" y="3412942"/>
          <a:ext cx="5156200" cy="237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4" imgW="787320" imgH="457200" progId="Equation.DSMT4">
                  <p:embed/>
                </p:oleObj>
              </mc:Choice>
              <mc:Fallback>
                <p:oleObj name="Equation" r:id="rId4" imgW="787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0000" y="3412942"/>
                        <a:ext cx="5156200" cy="237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0132" y="1954819"/>
            <a:ext cx="6210300" cy="598580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30246"/>
              </p:ext>
            </p:extLst>
          </p:nvPr>
        </p:nvGraphicFramePr>
        <p:xfrm>
          <a:off x="2375903" y="7939450"/>
          <a:ext cx="6768097" cy="158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7" imgW="685800" imgH="304560" progId="Equation.DSMT4">
                  <p:embed/>
                </p:oleObj>
              </mc:Choice>
              <mc:Fallback>
                <p:oleObj name="Equation" r:id="rId7" imgW="685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5903" y="7939450"/>
                        <a:ext cx="6768097" cy="158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320" y="8229600"/>
            <a:ext cx="4569280" cy="4343399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9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8150" y="8432799"/>
            <a:ext cx="5302250" cy="429236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12276"/>
              </p:ext>
            </p:extLst>
          </p:nvPr>
        </p:nvGraphicFramePr>
        <p:xfrm>
          <a:off x="9067800" y="12572999"/>
          <a:ext cx="6215063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1" imgW="1761384" imgH="286250" progId="Equation.DSMT4">
                  <p:embed/>
                </p:oleObj>
              </mc:Choice>
              <mc:Fallback>
                <p:oleObj name="Equation" r:id="rId11" imgW="176138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7800" y="12572999"/>
                        <a:ext cx="6215063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64093"/>
              </p:ext>
            </p:extLst>
          </p:nvPr>
        </p:nvGraphicFramePr>
        <p:xfrm>
          <a:off x="15776120" y="12572999"/>
          <a:ext cx="7769679" cy="11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13" imgW="1799526" imgH="286250" progId="Equation.DSMT4">
                  <p:embed/>
                </p:oleObj>
              </mc:Choice>
              <mc:Fallback>
                <p:oleObj name="Equation" r:id="rId13" imgW="179952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76120" y="12572999"/>
                        <a:ext cx="7769679" cy="11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3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rPr>
                <a:t>HỆ THỐNG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51811" y="7640053"/>
                  <a:ext cx="62280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555956" y="2848356"/>
            <a:ext cx="118552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. TỶ SỐ THỂ TÍCH</a:t>
            </a:r>
            <a:endParaRPr lang="vi-VN" sz="4400" b="1" dirty="0">
              <a:solidFill>
                <a:srgbClr val="0000FF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6E6E3B4B-714C-411C-A72D-98A6926E4CF1}"/>
              </a:ext>
            </a:extLst>
          </p:cNvPr>
          <p:cNvSpPr/>
          <p:nvPr/>
        </p:nvSpPr>
        <p:spPr>
          <a:xfrm>
            <a:off x="1228259" y="9206049"/>
            <a:ext cx="111161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ẶC BIỆT</a:t>
            </a:r>
            <a:endParaRPr lang="vi-VN" sz="4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1347092" y="3488829"/>
                <a:ext cx="9641486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Cho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chóp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điểm</a:t>
                </a:r>
                <a:endParaRPr kumimoji="0" lang="en-US" altLang="en-US" sz="4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M, N, P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nằm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trên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kumimoji="0" lang="en-US" altLang="en-US" sz="44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SA, SB, SC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. Ta </a:t>
                </a:r>
                <a:r>
                  <a:rPr kumimoji="0" lang="en-US" altLang="en-US" sz="4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kumimoji="0" lang="en-US" alt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:endParaRPr kumimoji="0" lang="en-US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7092" y="3488829"/>
                <a:ext cx="9641486" cy="1446550"/>
              </a:xfrm>
              <a:prstGeom prst="rect">
                <a:avLst/>
              </a:prstGeom>
              <a:blipFill>
                <a:blip r:embed="rId4"/>
                <a:stretch>
                  <a:fillRect l="-1327" t="-8824" r="-1517" b="-19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88686"/>
              </p:ext>
            </p:extLst>
          </p:nvPr>
        </p:nvGraphicFramePr>
        <p:xfrm>
          <a:off x="1435937" y="5256521"/>
          <a:ext cx="7403263" cy="228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5" imgW="1460160" imgH="507960" progId="Equation.DSMT4">
                  <p:embed/>
                </p:oleObj>
              </mc:Choice>
              <mc:Fallback>
                <p:oleObj name="Equation" r:id="rId5" imgW="14601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37" y="5256521"/>
                        <a:ext cx="7403263" cy="2287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911771"/>
            <a:ext cx="46679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endParaRPr kumimoji="0" lang="en-US" altLang="en-US" sz="4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26" name="Picture 25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2971800"/>
            <a:ext cx="6702425" cy="59148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8886654"/>
            <a:ext cx="4191000" cy="4524546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8600" y="9206049"/>
            <a:ext cx="4470400" cy="40527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21137"/>
              </p:ext>
            </p:extLst>
          </p:nvPr>
        </p:nvGraphicFramePr>
        <p:xfrm>
          <a:off x="1676400" y="10744200"/>
          <a:ext cx="438912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10" imgW="1142471" imgH="515178" progId="Equation.DSMT4">
                  <p:embed/>
                </p:oleObj>
              </mc:Choice>
              <mc:Fallback>
                <p:oleObj name="Equation" r:id="rId10" imgW="1142471" imgH="515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10744200"/>
                        <a:ext cx="4389124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01468"/>
              </p:ext>
            </p:extLst>
          </p:nvPr>
        </p:nvGraphicFramePr>
        <p:xfrm>
          <a:off x="12954000" y="10805713"/>
          <a:ext cx="3529803" cy="21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12" imgW="847407" imgH="515178" progId="Equation.DSMT4">
                  <p:embed/>
                </p:oleObj>
              </mc:Choice>
              <mc:Fallback>
                <p:oleObj name="Equation" r:id="rId12" imgW="847407" imgH="515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54000" y="10805713"/>
                        <a:ext cx="3529803" cy="214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16976"/>
              </p:ext>
            </p:extLst>
          </p:nvPr>
        </p:nvGraphicFramePr>
        <p:xfrm>
          <a:off x="1671636" y="9871203"/>
          <a:ext cx="2138364" cy="79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4" imgW="466344" imgH="171606" progId="Equation.DSMT4">
                  <p:embed/>
                </p:oleObj>
              </mc:Choice>
              <mc:Fallback>
                <p:oleObj name="Equation" r:id="rId14" imgW="466344" imgH="1716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1636" y="9871203"/>
                        <a:ext cx="2138364" cy="79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2019239" y="8586517"/>
            <a:ext cx="64307507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06165"/>
              </p:ext>
            </p:extLst>
          </p:nvPr>
        </p:nvGraphicFramePr>
        <p:xfrm>
          <a:off x="12827241" y="9801848"/>
          <a:ext cx="4774959" cy="101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6" imgW="926698" imgH="203112" progId="Equation.DSMT4">
                  <p:embed/>
                </p:oleObj>
              </mc:Choice>
              <mc:Fallback>
                <p:oleObj name="Equation" r:id="rId16" imgW="926698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241" y="9801848"/>
                        <a:ext cx="4774959" cy="1018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9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74157" y="5562600"/>
            <a:ext cx="23662735" cy="7936397"/>
            <a:chOff x="1184499" y="6896769"/>
            <a:chExt cx="21484901" cy="6820126"/>
          </a:xfrm>
        </p:grpSpPr>
        <p:sp>
          <p:nvSpPr>
            <p:cNvPr id="125" name="Rounded Rectangle 124"/>
            <p:cNvSpPr/>
            <p:nvPr/>
          </p:nvSpPr>
          <p:spPr>
            <a:xfrm>
              <a:off x="1184499" y="7146178"/>
              <a:ext cx="21484901" cy="65707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96769"/>
              <a:ext cx="3508425" cy="833430"/>
              <a:chOff x="1205494" y="6896769"/>
              <a:chExt cx="3508425" cy="833430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72351" y="6896769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6941634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62011" y="1861393"/>
            <a:ext cx="23783575" cy="3422505"/>
            <a:chOff x="992187" y="2564544"/>
            <a:chExt cx="22727331" cy="406074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519461" y="2639653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90018" y="1066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01566" y="2710632"/>
                <a:ext cx="2296615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𝐸𝑀𝐹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66" y="2710632"/>
                <a:ext cx="22966154" cy="2123658"/>
              </a:xfrm>
              <a:prstGeom prst="rect">
                <a:avLst/>
              </a:prstGeom>
              <a:blipFill>
                <a:blip r:embed="rId3"/>
                <a:stretch>
                  <a:fillRect l="-1062" t="-5747" r="-1062" b="-1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45593" y="6698986"/>
            <a:ext cx="5586085" cy="56661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61339" y="5868650"/>
                <a:ext cx="201988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âm hình chữ nhật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𝐻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𝐹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</a:t>
                </a:r>
                <a:r>
                  <a:rPr lang="en-US" sz="4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1339" y="5868650"/>
                <a:ext cx="20198861" cy="1446550"/>
              </a:xfrm>
              <a:prstGeom prst="rect">
                <a:avLst/>
              </a:prstGeom>
              <a:blipFill>
                <a:blip r:embed="rId5"/>
                <a:stretch>
                  <a:fillRect l="-1207" t="-9705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1156057" y="7108841"/>
                <a:ext cx="15503411" cy="1058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𝐴𝐶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𝐼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𝐻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𝐸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𝐹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𝐼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𝐻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057" y="7108841"/>
                <a:ext cx="15503411" cy="1058495"/>
              </a:xfrm>
              <a:prstGeom prst="rect">
                <a:avLst/>
              </a:prstGeom>
              <a:blipFill>
                <a:blip r:embed="rId6"/>
                <a:stretch>
                  <a:fillRect l="-1612" b="-1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1067792" y="8393526"/>
                <a:ext cx="16428152" cy="1138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𝐸𝑀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𝐸𝐹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𝐹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𝐸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𝐹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𝐶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𝐸𝐹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𝐷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:r>
                  <a:rPr lang="en-US" sz="4400" dirty="0"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𝐹𝑀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𝐷𝐶</m:t>
                            </m:r>
                          </m:sub>
                        </m:sSub>
                      </m:den>
                    </m:f>
                  </m:oMath>
                </a14:m>
                <a:endParaRPr lang="en-US" sz="4400" i="1" dirty="0">
                  <a:latin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792" y="8393526"/>
                <a:ext cx="16428152" cy="1138517"/>
              </a:xfrm>
              <a:prstGeom prst="rect">
                <a:avLst/>
              </a:prstGeom>
              <a:blipFill>
                <a:blip r:embed="rId7"/>
                <a:stretch>
                  <a:fillRect l="-1484" t="-535" b="-4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246583" y="9758233"/>
                <a:ext cx="9753600" cy="1058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𝐸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𝐹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𝐸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𝐹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</m:oMath>
                </a14:m>
                <a:r>
                  <a:rPr lang="en-US" sz="4400" dirty="0"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𝑀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583" y="9758233"/>
                <a:ext cx="9753600" cy="1058495"/>
              </a:xfrm>
              <a:prstGeom prst="rect">
                <a:avLst/>
              </a:prstGeom>
              <a:blipFill>
                <a:blip r:embed="rId8"/>
                <a:stretch>
                  <a:fillRect b="-13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136938" y="11113306"/>
                <a:ext cx="12192000" cy="107317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𝐻</m:t>
                    </m:r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𝐻</m:t>
                    </m:r>
                    <m:func>
                      <m:func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US" sz="4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38" y="11113306"/>
                <a:ext cx="12192000" cy="1073179"/>
              </a:xfrm>
              <a:prstGeom prst="rect">
                <a:avLst/>
              </a:prstGeom>
              <a:blipFill>
                <a:blip r:embed="rId9"/>
                <a:stretch>
                  <a:fillRect l="-1800" b="-10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1067792" y="12114996"/>
                <a:ext cx="12066380" cy="117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𝐻</m:t>
                    </m:r>
                    <m:r>
                      <a:rPr lang="en-US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𝐸𝑀𝐹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792" y="12114996"/>
                <a:ext cx="12066380" cy="1173783"/>
              </a:xfrm>
              <a:prstGeom prst="rect">
                <a:avLst/>
              </a:prstGeom>
              <a:blipFill>
                <a:blip r:embed="rId10"/>
                <a:stretch>
                  <a:fillRect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576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3" grpId="0"/>
      <p:bldP spid="44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33697" y="6517810"/>
            <a:ext cx="23847658" cy="6893390"/>
            <a:chOff x="1205494" y="6941416"/>
            <a:chExt cx="21652804" cy="626880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1648712" cy="603076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636439" y="2272843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54727" y="140668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 VẬN DỤ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75364" y="3219033"/>
                <a:ext cx="22604561" cy="2800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phẳng đi qua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và trọng tâm tam gi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v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lần lượt tại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v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thể tích hình chóp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E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364" y="3219033"/>
                <a:ext cx="22604561" cy="2800767"/>
              </a:xfrm>
              <a:prstGeom prst="rect">
                <a:avLst/>
              </a:prstGeom>
              <a:blipFill>
                <a:blip r:embed="rId3"/>
                <a:stretch>
                  <a:fillRect l="-1106" t="-4130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2" descr="https://img.loigiaihay.com/picture/2017/0326/bai-10-trang-27-sgk-hinh-hoc-1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1514" y="6863547"/>
            <a:ext cx="5103886" cy="5641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96998" y="7484012"/>
                <a:ext cx="87309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tính thể tích hình chóp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.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98" y="7484012"/>
                <a:ext cx="8730980" cy="769441"/>
              </a:xfrm>
              <a:prstGeom prst="rect">
                <a:avLst/>
              </a:prstGeom>
              <a:blipFill>
                <a:blip r:embed="rId5"/>
                <a:stretch>
                  <a:fillRect l="-2791" t="-15873" r="-188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1648" y="8361100"/>
                <a:ext cx="1386614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là trung điểm của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ó: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      (1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48" y="8361100"/>
                <a:ext cx="13866147" cy="769441"/>
              </a:xfrm>
              <a:prstGeom prst="rect">
                <a:avLst/>
              </a:prstGeom>
              <a:blipFill>
                <a:blip r:embed="rId6"/>
                <a:stretch>
                  <a:fillRect l="-1803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9396" y="9018692"/>
                <a:ext cx="99197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g trụ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là lăng trụ đứng nên: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96" y="9018692"/>
                <a:ext cx="9919703" cy="769441"/>
              </a:xfrm>
              <a:prstGeom prst="rect">
                <a:avLst/>
              </a:prstGeom>
              <a:blipFill>
                <a:blip r:embed="rId7"/>
                <a:stretch>
                  <a:fillRect l="-2457" t="-14961" r="-1597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39396" y="9943832"/>
                <a:ext cx="803938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⊥(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⇒BB′⊥A′M        (2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396" y="9943832"/>
                <a:ext cx="8039380" cy="769441"/>
              </a:xfrm>
              <a:prstGeom prst="rect">
                <a:avLst/>
              </a:prstGeom>
              <a:blipFill>
                <a:blip r:embed="rId8"/>
                <a:stretch>
                  <a:fillRect t="-15873" r="-227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24155" y="10827057"/>
                <a:ext cx="189549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suy r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(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hay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là đường cao của hình chóp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.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CB</m:t>
                    </m:r>
                    <m:r>
                      <m:rPr>
                        <m:nor/>
                      </m:rPr>
                      <a:rPr lang="vi-VN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155" y="10827057"/>
                <a:ext cx="18954975" cy="769441"/>
              </a:xfrm>
              <a:prstGeom prst="rect">
                <a:avLst/>
              </a:prstGeom>
              <a:blipFill>
                <a:blip r:embed="rId9"/>
                <a:stretch>
                  <a:fillRect l="-131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76554" y="11774214"/>
                <a:ext cx="17465042" cy="117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𝐶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54" y="11774214"/>
                <a:ext cx="17465042" cy="1172950"/>
              </a:xfrm>
              <a:prstGeom prst="rect">
                <a:avLst/>
              </a:prstGeom>
              <a:blipFill>
                <a:blip r:embed="rId10"/>
                <a:stretch>
                  <a:fillRect l="-1431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173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94166" y="4742278"/>
            <a:ext cx="23961234" cy="8821322"/>
            <a:chOff x="1205494" y="6947472"/>
            <a:chExt cx="21755927" cy="587966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1751835" cy="56476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7472"/>
              <a:ext cx="3493741" cy="1003875"/>
              <a:chOff x="1205494" y="6947472"/>
              <a:chExt cx="3493741" cy="100387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7120242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90693" y="2279095"/>
            <a:ext cx="23391942" cy="2292905"/>
            <a:chOff x="992187" y="2290836"/>
            <a:chExt cx="22353091" cy="436179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290836"/>
              <a:ext cx="3124200" cy="1297166"/>
              <a:chOff x="534987" y="1333274"/>
              <a:chExt cx="4197167" cy="1490929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333274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344669" y="1475283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556986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97643" y="3030149"/>
                <a:ext cx="22805357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4000" b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 phẳng đi qua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và trọng tâm tam gi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ắ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v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lần lượt tại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v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Tính thể tích hình chóp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0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E</m:t>
                    </m:r>
                  </m:oMath>
                </a14:m>
                <a:r>
                  <a:rPr lang="vi-VN" sz="4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643" y="3030149"/>
                <a:ext cx="22805357" cy="1323439"/>
              </a:xfrm>
              <a:prstGeom prst="rect">
                <a:avLst/>
              </a:prstGeom>
              <a:blipFill>
                <a:blip r:embed="rId3"/>
                <a:stretch>
                  <a:fillRect l="-935" t="-829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2" descr="https://img.loigiaihay.com/picture/2017/0326/bai-10b-trang-27-sgk-hinh-hoc-1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3255" y="5257801"/>
            <a:ext cx="6021388" cy="674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62581" y="6934201"/>
                <a:ext cx="15038450" cy="1053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//(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F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81" y="6934201"/>
                <a:ext cx="15038450" cy="1053237"/>
              </a:xfrm>
              <a:prstGeom prst="rect">
                <a:avLst/>
              </a:prstGeom>
              <a:blipFill>
                <a:blip r:embed="rId5"/>
                <a:stretch>
                  <a:fillRect l="-1621" b="-1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62581" y="7682219"/>
                <a:ext cx="17400650" cy="11732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.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EF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=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𝐶𝐺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81" y="7682219"/>
                <a:ext cx="17400650" cy="1173206"/>
              </a:xfrm>
              <a:prstGeom prst="rect">
                <a:avLst/>
              </a:prstGeom>
              <a:blipFill>
                <a:blip r:embed="rId6"/>
                <a:stretch>
                  <a:fillRect l="-1401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77478" y="8474425"/>
                <a:ext cx="6788205" cy="1170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𝐹</m:t>
                        </m:r>
                      </m:sub>
                    </m:sSub>
                    <m:r>
                      <a:rPr lang="en-US" sz="44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78" y="8474425"/>
                <a:ext cx="6788205" cy="1170577"/>
              </a:xfrm>
              <a:prstGeom prst="rect">
                <a:avLst/>
              </a:prstGeom>
              <a:blipFill>
                <a:blip r:embed="rId7"/>
                <a:stretch>
                  <a:fillRect l="-3684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728962" y="9455642"/>
                <a:ext cx="6864443" cy="1148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62" y="9455642"/>
                <a:ext cx="6864443" cy="1148199"/>
              </a:xfrm>
              <a:prstGeom prst="rect">
                <a:avLst/>
              </a:prstGeom>
              <a:blipFill>
                <a:blip r:embed="rId8"/>
                <a:stretch>
                  <a:fillRect l="-3641"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3379" y="10560440"/>
                <a:ext cx="1039098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t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79" y="10560440"/>
                <a:ext cx="10390986" cy="769441"/>
              </a:xfrm>
              <a:prstGeom prst="rect">
                <a:avLst/>
              </a:prstGeom>
              <a:blipFill>
                <a:blip r:embed="rId9"/>
                <a:stretch>
                  <a:fillRect l="-2346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0751615" y="10532087"/>
                <a:ext cx="924163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⊥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A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⇒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⊥(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C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)⇒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⊥(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C</m:t>
                      </m:r>
                      <m:r>
                        <m:rPr>
                          <m:nor/>
                        </m:rPr>
                        <a:rPr lang="en-US" sz="4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1615" y="10532087"/>
                <a:ext cx="9241632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05885" y="11175666"/>
                <a:ext cx="14048370" cy="1174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.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C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4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885" y="11175666"/>
                <a:ext cx="14048370" cy="1174168"/>
              </a:xfrm>
              <a:prstGeom prst="rect">
                <a:avLst/>
              </a:prstGeom>
              <a:blipFill>
                <a:blip r:embed="rId11"/>
                <a:stretch>
                  <a:fillRect l="-1779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12345" y="12275159"/>
                <a:ext cx="14660085" cy="117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E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4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345" y="12275159"/>
                <a:ext cx="14660085" cy="1173719"/>
              </a:xfrm>
              <a:prstGeom prst="rect">
                <a:avLst/>
              </a:prstGeom>
              <a:blipFill>
                <a:blip r:embed="rId12"/>
                <a:stretch>
                  <a:fillRect l="-1705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5B5EE49-B6D0-45C2-8461-4FE83ECD8A8D}"/>
                  </a:ext>
                </a:extLst>
              </p:cNvPr>
              <p:cNvSpPr txBox="1"/>
              <p:nvPr/>
            </p:nvSpPr>
            <p:spPr>
              <a:xfrm>
                <a:off x="709512" y="6096001"/>
                <a:ext cx="12315824" cy="8367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440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Ta</m:t>
                            </m:r>
                            <m:r>
                              <m:rPr>
                                <m:nor/>
                              </m:rPr>
                              <a:rPr lang="en-US" sz="440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40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440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ó: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′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′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EF</m:t>
                            </m:r>
                            <m:r>
                              <m:rPr>
                                <m:nor/>
                              </m:rPr>
                              <a:rPr lang="en-US" sz="4400" dirty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𝐹</m:t>
                        </m:r>
                      </m:sub>
                    </m:sSub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lang="en-US" sz="44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EC</m:t>
                        </m:r>
                      </m:sub>
                    </m:sSub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5B5EE49-B6D0-45C2-8461-4FE83ECD8A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512" y="6096001"/>
                <a:ext cx="12315824" cy="836768"/>
              </a:xfrm>
              <a:prstGeom prst="rect">
                <a:avLst/>
              </a:prstGeom>
              <a:blipFill>
                <a:blip r:embed="rId13"/>
                <a:stretch>
                  <a:fillRect t="-16058" b="-24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701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  <p:bldP spid="13" grpId="0"/>
      <p:bldP spid="1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90215" y="5943600"/>
            <a:ext cx="23841385" cy="670560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2"/>
              <a:chOff x="1205494" y="6941416"/>
              <a:chExt cx="3493741" cy="788782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9146" y="5811385"/>
                <a:ext cx="78074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559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0695" y="2397232"/>
            <a:ext cx="23391942" cy="3073857"/>
            <a:chOff x="992187" y="2451008"/>
            <a:chExt cx="22353091" cy="420162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451008"/>
              <a:ext cx="3124200" cy="1269314"/>
              <a:chOff x="534987" y="1517370"/>
              <a:chExt cx="4197167" cy="145891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517370"/>
                <a:ext cx="3173469" cy="1458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78764" y="3246766"/>
                <a:ext cx="2248374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.</m:t>
                    </m:r>
                  </m:oMath>
                </a14:m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EF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chia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764" y="3246766"/>
                <a:ext cx="22483744" cy="2123658"/>
              </a:xfrm>
              <a:prstGeom prst="rect">
                <a:avLst/>
              </a:prstGeom>
              <a:blipFill rotWithShape="0">
                <a:blip r:embed="rId3"/>
                <a:stretch>
                  <a:fillRect l="-1112" t="-6034" r="-62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6865" y="6282548"/>
            <a:ext cx="5954735" cy="59529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16651" y="7315200"/>
                <a:ext cx="1753877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 tâm của hình hộp. Khi đó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cũng là tâm của hình bình hà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DD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vi-VN" sz="4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‘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 trung điểm của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F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651" y="7315200"/>
                <a:ext cx="17538770" cy="1446550"/>
              </a:xfrm>
              <a:prstGeom prst="rect">
                <a:avLst/>
              </a:prstGeom>
              <a:blipFill>
                <a:blip r:embed="rId5"/>
                <a:stretch>
                  <a:fillRect l="-1390" t="-8439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9286" y="8766526"/>
                <a:ext cx="17511109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∈(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m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// 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F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// 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E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EF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ắt hình hộp theo thiết diện là hình bình hành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CF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286" y="8766526"/>
                <a:ext cx="17511109" cy="1446550"/>
              </a:xfrm>
              <a:prstGeom prst="rect">
                <a:avLst/>
              </a:prstGeom>
              <a:blipFill>
                <a:blip r:embed="rId6"/>
                <a:stretch>
                  <a:fillRect l="-1392" t="-8439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09877" y="10309292"/>
                <a:ext cx="17370518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 phẳ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EF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ia khối hộp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à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 đa diệ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ứa các đỉ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)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 đa diện còn lại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877" y="10309292"/>
                <a:ext cx="17370518" cy="1446550"/>
              </a:xfrm>
              <a:prstGeom prst="rect">
                <a:avLst/>
              </a:prstGeom>
              <a:blipFill>
                <a:blip r:embed="rId7"/>
                <a:stretch>
                  <a:fillRect l="-1404" t="-8439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47"/>
          <p:cNvGrpSpPr/>
          <p:nvPr/>
        </p:nvGrpSpPr>
        <p:grpSpPr>
          <a:xfrm>
            <a:off x="0" y="1546282"/>
            <a:ext cx="9472086" cy="968318"/>
            <a:chOff x="739068" y="1515168"/>
            <a:chExt cx="9473319" cy="968444"/>
          </a:xfrm>
        </p:grpSpPr>
        <p:sp>
          <p:nvSpPr>
            <p:cNvPr id="3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4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3"/>
              <p:cNvSpPr txBox="1"/>
              <p:nvPr/>
            </p:nvSpPr>
            <p:spPr>
              <a:xfrm>
                <a:off x="2132731" y="1556986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10376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8600" y="5562600"/>
            <a:ext cx="24003000" cy="7162800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788782"/>
              <a:chOff x="1205494" y="6941416"/>
              <a:chExt cx="3493741" cy="78878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9146" y="5811385"/>
                <a:ext cx="78074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559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46370" y="2354520"/>
            <a:ext cx="23391942" cy="2652209"/>
            <a:chOff x="992187" y="2451008"/>
            <a:chExt cx="22353091" cy="4201623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451008"/>
              <a:ext cx="3124200" cy="1269314"/>
              <a:chOff x="534987" y="1517370"/>
              <a:chExt cx="4197167" cy="145891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517370"/>
                <a:ext cx="3173469" cy="1458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p:grpSp>
        <p:nvGrpSpPr>
          <p:cNvPr id="24" name="Group 47"/>
          <p:cNvGrpSpPr/>
          <p:nvPr/>
        </p:nvGrpSpPr>
        <p:grpSpPr>
          <a:xfrm>
            <a:off x="346370" y="1424677"/>
            <a:ext cx="9472086" cy="968318"/>
            <a:chOff x="739068" y="1515168"/>
            <a:chExt cx="9473319" cy="968444"/>
          </a:xfrm>
        </p:grpSpPr>
        <p:sp>
          <p:nvSpPr>
            <p:cNvPr id="25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ẬN DỤNG</a:t>
                </a:r>
              </a:p>
            </p:txBody>
          </p:sp>
        </p:grp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35600" y="6174363"/>
            <a:ext cx="5792979" cy="579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18381" y="2903398"/>
                <a:ext cx="2248374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.</m:t>
                    </m:r>
                  </m:oMath>
                </a14:m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B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D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EF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 chia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381" y="2903398"/>
                <a:ext cx="22483744" cy="2123658"/>
              </a:xfrm>
              <a:prstGeom prst="rect">
                <a:avLst/>
              </a:prstGeom>
              <a:blipFill rotWithShape="0">
                <a:blip r:embed="rId3"/>
                <a:stretch>
                  <a:fillRect l="-1084" t="-5731" r="-623" b="-1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1706" y="6926872"/>
                <a:ext cx="1742331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ép đối xứng tâ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biến các đỉnh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a:rPr lang="vi-VN" sz="44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 đa diện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 thứ tự thành các đỉ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 đa diệ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)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06" y="6926872"/>
                <a:ext cx="17423310" cy="1446550"/>
              </a:xfrm>
              <a:prstGeom prst="rect">
                <a:avLst/>
              </a:prstGeom>
              <a:blipFill>
                <a:blip r:embed="rId4"/>
                <a:stretch>
                  <a:fillRect l="-1400" t="-8403" b="-18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28600" y="8633893"/>
                <a:ext cx="98210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 đó hai đa diệ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vi-VN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′)</m:t>
                    </m:r>
                    <m:r>
                      <m:rPr>
                        <m:nor/>
                      </m:rPr>
                      <a:rPr lang="en-US" sz="4400" dirty="0"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ằng nhau.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633893"/>
                <a:ext cx="9821022" cy="769441"/>
              </a:xfrm>
              <a:prstGeom prst="rect">
                <a:avLst/>
              </a:prstGeom>
              <a:blipFill>
                <a:blip r:embed="rId5"/>
                <a:stretch>
                  <a:fillRect l="-2545" t="-15748" r="-1614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01706" y="9714650"/>
                <a:ext cx="91534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uy ra tỉ số thể tích của chúng bằng</a:t>
                </a:r>
                <a:r>
                  <a:rPr lang="en-US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06" y="9714650"/>
                <a:ext cx="9153403" cy="769441"/>
              </a:xfrm>
              <a:prstGeom prst="rect">
                <a:avLst/>
              </a:prstGeom>
              <a:blipFill>
                <a:blip r:embed="rId6"/>
                <a:stretch>
                  <a:fillRect l="-2663" t="-16667" r="-1731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175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447469" y="7170868"/>
            <a:ext cx="22136901" cy="6271287"/>
            <a:chOff x="1205494" y="6941416"/>
            <a:chExt cx="22139783" cy="627210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0340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5515089" cy="1023459"/>
              <a:chOff x="534987" y="1647866"/>
              <a:chExt cx="7409178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6065064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048718" y="1758746"/>
                <a:ext cx="6895447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6 (SGK/28)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o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ình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óp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.ABC.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Gọi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A’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’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ần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ượt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rung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iểm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A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B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Khi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đó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ỉ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hể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ích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khối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chóp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.A’B’C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800" i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.ABC </a:t>
            </a:r>
            <a:r>
              <a:rPr lang="en-US" sz="480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bằng</a:t>
            </a:r>
            <a:endParaRPr lang="vi-VN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 </m:t>
                      </m:r>
                      <m:f>
                        <m:fPr>
                          <m:ctrlPr>
                            <a:rPr lang="en-GB" sz="48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14752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solidFill>
                            <a:prstClr val="black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GB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485687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8297552"/>
                <a:ext cx="12184860" cy="1336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𝐴𝐵𝐶</m:t>
                            </m:r>
                          </m:sub>
                        </m:sSub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𝐴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8297552"/>
                <a:ext cx="12184860" cy="1336071"/>
              </a:xfrm>
              <a:prstGeom prst="rect">
                <a:avLst/>
              </a:prstGeom>
              <a:blipFill>
                <a:blip r:embed="rId7"/>
                <a:stretch>
                  <a:fillRect l="-2301" b="-3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630085" y="51608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3199" y="7700531"/>
            <a:ext cx="4498359" cy="57416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570484" y="99293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9929310"/>
                <a:ext cx="2500565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669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077</TotalTime>
  <Words>1923</Words>
  <Application>Microsoft Office PowerPoint</Application>
  <PresentationFormat>Custom</PresentationFormat>
  <Paragraphs>172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95</cp:revision>
  <dcterms:created xsi:type="dcterms:W3CDTF">2013-08-31T11:42:51Z</dcterms:created>
  <dcterms:modified xsi:type="dcterms:W3CDTF">2021-08-26T08:26:06Z</dcterms:modified>
</cp:coreProperties>
</file>